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42F4" w:rsidRDefault="00D042F4" w:rsidP="00D042F4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042F4" w:rsidRDefault="00D042F4" w:rsidP="00D042F4">
      <w:r>
        <w:rPr>
          <w:b/>
        </w:rPr>
        <w:t>Date: 10-Nov-2020</w:t>
      </w:r>
    </w:p>
    <w:p w:rsidR="00D042F4" w:rsidRDefault="00D042F4" w:rsidP="00D042F4">
      <w:pPr>
        <w:rPr>
          <w:b/>
        </w:rPr>
      </w:pPr>
      <w:r>
        <w:rPr>
          <w:b/>
          <w:noProof/>
        </w:rPr>
        <w:drawing>
          <wp:inline distT="0" distB="0" distL="0" distR="0">
            <wp:extent cx="2809875" cy="685800"/>
            <wp:effectExtent l="19050" t="0" r="9525" b="0"/>
            <wp:docPr id="57" name="Picture 57" descr="C:\Users\chari\Desktop\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chari\Desktop\45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42F4" w:rsidRDefault="00D042F4" w:rsidP="00D042F4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042F4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42F4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Short answer type question.</w:t>
            </w:r>
          </w:p>
        </w:tc>
      </w:tr>
    </w:tbl>
    <w:p w:rsidR="00D042F4" w:rsidRDefault="00D042F4" w:rsidP="00D042F4"/>
    <w:tbl>
      <w:tblPr>
        <w:tblStyle w:val="TableGrid"/>
        <w:tblW w:w="0" w:type="auto"/>
        <w:tblLook w:val="04A0"/>
      </w:tblPr>
      <w:tblGrid>
        <w:gridCol w:w="9576"/>
      </w:tblGrid>
      <w:tr w:rsidR="00D042F4" w:rsidTr="00926092">
        <w:tc>
          <w:tcPr>
            <w:tcW w:w="9576" w:type="dxa"/>
          </w:tcPr>
          <w:p w:rsidR="00D042F4" w:rsidRDefault="00D042F4" w:rsidP="00926092">
            <w:r>
              <w:t>Tips:</w:t>
            </w:r>
          </w:p>
          <w:p w:rsidR="00D042F4" w:rsidRDefault="00C763C4" w:rsidP="00C47E39">
            <w:pPr>
              <w:pStyle w:val="ListParagraph"/>
              <w:ind w:left="1440"/>
            </w:pPr>
            <w:r>
              <w:t>1</w:t>
            </w:r>
            <w:r w:rsidR="00D042F4">
              <w:t>. Recall the method of solving the homogeneous differential equation.</w:t>
            </w:r>
          </w:p>
          <w:p w:rsidR="00C47E39" w:rsidRDefault="00C763C4" w:rsidP="00C47E39">
            <w:pPr>
              <w:pStyle w:val="ListParagraph"/>
              <w:ind w:left="1440"/>
              <w:rPr>
                <w:position w:val="-18"/>
              </w:rPr>
            </w:pPr>
            <w:r>
              <w:t>2</w:t>
            </w:r>
            <w:r w:rsidR="00721A88">
              <w:t>.</w:t>
            </w:r>
            <w:r w:rsidR="00C47E39" w:rsidRPr="00926092">
              <w:rPr>
                <w:position w:val="-18"/>
              </w:rPr>
              <w:object w:dxaOrig="53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4.75pt;height:24pt" o:ole="">
                  <v:imagedata r:id="rId5" o:title=""/>
                </v:shape>
                <o:OLEObject Type="Embed" ProgID="Equation.DSMT4" ShapeID="_x0000_i1025" DrawAspect="Content" ObjectID="_1669581607" r:id="rId6"/>
              </w:object>
            </w:r>
          </w:p>
          <w:p w:rsidR="00603140" w:rsidRDefault="00603140" w:rsidP="00C47E39">
            <w:pPr>
              <w:pStyle w:val="ListParagraph"/>
              <w:ind w:left="1440"/>
              <w:rPr>
                <w:position w:val="-18"/>
              </w:rPr>
            </w:pPr>
            <w:r w:rsidRPr="00662C8D">
              <w:rPr>
                <w:position w:val="-24"/>
              </w:rPr>
              <w:object w:dxaOrig="1960" w:dyaOrig="620">
                <v:shape id="_x0000_i1026" type="#_x0000_t75" style="width:98.25pt;height:30.75pt" o:ole="">
                  <v:imagedata r:id="rId7" o:title=""/>
                </v:shape>
                <o:OLEObject Type="Embed" ProgID="Equation.DSMT4" ShapeID="_x0000_i1026" DrawAspect="Content" ObjectID="_1669581608" r:id="rId8"/>
              </w:object>
            </w:r>
          </w:p>
          <w:p w:rsidR="00603140" w:rsidRDefault="00603140" w:rsidP="00C47E39">
            <w:pPr>
              <w:pStyle w:val="ListParagraph"/>
              <w:ind w:left="1440"/>
            </w:pPr>
          </w:p>
        </w:tc>
      </w:tr>
    </w:tbl>
    <w:p w:rsidR="00D042F4" w:rsidRDefault="00D042F4" w:rsidP="00D042F4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042F4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042F4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>Explanation: -</w:t>
            </w:r>
          </w:p>
          <w:p w:rsidR="00D042F4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30"/>
              </w:rPr>
            </w:pPr>
            <w:r>
              <w:t xml:space="preserve">Given : </w:t>
            </w:r>
            <w:r w:rsidR="0045413F">
              <w:t>D</w:t>
            </w:r>
            <w:r>
              <w:t xml:space="preserve">ifferential equation is </w:t>
            </w:r>
            <w:r w:rsidR="00511CF6" w:rsidRPr="00926092">
              <w:rPr>
                <w:position w:val="-30"/>
              </w:rPr>
              <w:object w:dxaOrig="3860" w:dyaOrig="720">
                <v:shape id="_x0000_i1027" type="#_x0000_t75" style="width:192.75pt;height:36pt" o:ole="">
                  <v:imagedata r:id="rId9" o:title=""/>
                </v:shape>
                <o:OLEObject Type="Embed" ProgID="Equation.DSMT4" ShapeID="_x0000_i1027" DrawAspect="Content" ObjectID="_1669581609" r:id="rId10"/>
              </w:object>
            </w:r>
          </w:p>
          <w:p w:rsidR="0083184D" w:rsidRDefault="0083184D" w:rsidP="0083184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30"/>
              </w:rPr>
            </w:pPr>
            <w:r>
              <w:t xml:space="preserve">To find : General solution of the differential equation is </w:t>
            </w:r>
            <w:r w:rsidRPr="00926092">
              <w:rPr>
                <w:position w:val="-30"/>
              </w:rPr>
              <w:object w:dxaOrig="3860" w:dyaOrig="720">
                <v:shape id="_x0000_i1045" type="#_x0000_t75" style="width:192.75pt;height:36pt" o:ole="">
                  <v:imagedata r:id="rId9" o:title=""/>
                </v:shape>
                <o:OLEObject Type="Embed" ProgID="Equation.DSMT4" ShapeID="_x0000_i1045" DrawAspect="Content" ObjectID="_1669581610" r:id="rId11"/>
              </w:object>
            </w:r>
          </w:p>
          <w:p w:rsidR="0083184D" w:rsidRDefault="0083184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30"/>
              </w:rPr>
            </w:pPr>
            <w:r>
              <w:rPr>
                <w:position w:val="-30"/>
              </w:rPr>
              <w:t>Explanation:</w:t>
            </w:r>
          </w:p>
          <w:p w:rsidR="0045413F" w:rsidRDefault="0045413F" w:rsidP="004541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45413F" w:rsidTr="00662C8D">
              <w:trPr>
                <w:trHeight w:val="524"/>
              </w:trPr>
              <w:tc>
                <w:tcPr>
                  <w:tcW w:w="1304" w:type="dxa"/>
                </w:tcPr>
                <w:p w:rsidR="0045413F" w:rsidRDefault="0045413F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45413F" w:rsidRDefault="0045413F" w:rsidP="0045413F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Find </w:t>
                  </w:r>
                  <w:r w:rsidRPr="00926092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12" o:title=""/>
                      </v:shape>
                      <o:OLEObject Type="Embed" ProgID="Equation.DSMT4" ShapeID="_x0000_i1028" DrawAspect="Content" ObjectID="_1669581611" r:id="rId13"/>
                    </w:object>
                  </w:r>
                  <w:r>
                    <w:t xml:space="preserve">from </w:t>
                  </w:r>
                  <w:r w:rsidRPr="00926092">
                    <w:rPr>
                      <w:position w:val="-30"/>
                    </w:rPr>
                    <w:object w:dxaOrig="3860" w:dyaOrig="720">
                      <v:shape id="_x0000_i1029" type="#_x0000_t75" style="width:192.75pt;height:36pt" o:ole="">
                        <v:imagedata r:id="rId9" o:title=""/>
                      </v:shape>
                      <o:OLEObject Type="Embed" ProgID="Equation.DSMT4" ShapeID="_x0000_i1029" DrawAspect="Content" ObjectID="_1669581612" r:id="rId14"/>
                    </w:object>
                  </w:r>
                </w:p>
              </w:tc>
            </w:tr>
            <w:tr w:rsidR="0045413F" w:rsidTr="00662C8D">
              <w:trPr>
                <w:trHeight w:val="994"/>
              </w:trPr>
              <w:tc>
                <w:tcPr>
                  <w:tcW w:w="1304" w:type="dxa"/>
                </w:tcPr>
                <w:p w:rsidR="0045413F" w:rsidRDefault="0045413F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45413F" w:rsidRDefault="0045413F" w:rsidP="00662C8D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926092">
                    <w:rPr>
                      <w:position w:val="-164"/>
                    </w:rPr>
                    <w:object w:dxaOrig="5679" w:dyaOrig="2799">
                      <v:shape id="_x0000_i1030" type="#_x0000_t75" style="width:284.25pt;height:140.25pt" o:ole="">
                        <v:imagedata r:id="rId15" o:title=""/>
                      </v:shape>
                      <o:OLEObject Type="Embed" ProgID="Equation.DSMT4" ShapeID="_x0000_i1030" DrawAspect="Content" ObjectID="_1669581613" r:id="rId16"/>
                    </w:object>
                  </w:r>
                </w:p>
              </w:tc>
            </w:tr>
          </w:tbl>
          <w:p w:rsidR="0045413F" w:rsidRDefault="0045413F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5413F" w:rsidRDefault="00D042F4" w:rsidP="004541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       </w:t>
            </w:r>
            <w:r w:rsidR="0045413F">
              <w:rPr>
                <w:rFonts w:asciiTheme="majorBidi" w:hAnsiTheme="majorBidi" w:cstheme="majorBidi"/>
                <w:sz w:val="24"/>
                <w:szCs w:val="24"/>
              </w:rPr>
              <w:t>Step2</w:t>
            </w:r>
            <w:r w:rsidR="0045413F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5413F" w:rsidRPr="00C644B6" w:rsidTr="00662C8D"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1.Clearly</w:t>
                  </w:r>
                  <w:proofErr w:type="gramEnd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it is a homogeneous equation.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2.follow</w:t>
                  </w:r>
                  <w:proofErr w:type="gramEnd"/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the method of solving the homogeneous differential equation.</w:t>
                  </w:r>
                </w:p>
              </w:tc>
            </w:tr>
            <w:tr w:rsidR="0045413F" w:rsidRPr="00C644B6" w:rsidTr="00662C8D">
              <w:trPr>
                <w:trHeight w:val="1064"/>
              </w:trPr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Default="0045413F" w:rsidP="00662C8D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</w:t>
                  </w:r>
                  <w:r w:rsidRPr="003D73DE">
                    <w:rPr>
                      <w:position w:val="-40"/>
                    </w:rPr>
                    <w:object w:dxaOrig="1340" w:dyaOrig="920">
                      <v:shape id="_x0000_i1031" type="#_x0000_t75" style="width:66.75pt;height:45.75pt" o:ole="">
                        <v:imagedata r:id="rId17" o:title=""/>
                      </v:shape>
                      <o:OLEObject Type="Embed" ProgID="Equation.DSMT4" ShapeID="_x0000_i1031" DrawAspect="Content" ObjectID="_1669581614" r:id="rId18"/>
                    </w:objec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926092">
                    <w:rPr>
                      <w:position w:val="-20"/>
                    </w:rPr>
                    <w:object w:dxaOrig="3500" w:dyaOrig="5640">
                      <v:shape id="_x0000_i1032" type="#_x0000_t75" style="width:174.75pt;height:282pt" o:ole="">
                        <v:imagedata r:id="rId19" o:title=""/>
                      </v:shape>
                      <o:OLEObject Type="Embed" ProgID="Equation.DSMT4" ShapeID="_x0000_i1032" DrawAspect="Content" ObjectID="_1669581615" r:id="rId20"/>
                    </w:object>
                  </w:r>
                </w:p>
              </w:tc>
            </w:tr>
          </w:tbl>
          <w:p w:rsidR="00D042F4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                     </w:t>
            </w:r>
          </w:p>
          <w:p w:rsidR="0045413F" w:rsidRDefault="0045413F" w:rsidP="004541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>
              <w:t xml:space="preserve">   </w:t>
            </w:r>
            <w:r w:rsidR="003B30ED" w:rsidRPr="003B30ED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41" style="position:absolute;z-index:251660288;visibility:visible;mso-position-horizontal-relative:text;mso-position-vertical-relative:text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5413F" w:rsidRPr="00C644B6" w:rsidTr="00662C8D"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Apply the integration on both sides.</w:t>
                  </w:r>
                </w:p>
                <w:p w:rsidR="0045413F" w:rsidRPr="00C644B6" w:rsidRDefault="0045413F" w:rsidP="0045413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lastRenderedPageBreak/>
                    <w:t>Use the formula:</w:t>
                  </w:r>
                  <w:r w:rsidRPr="00662C8D">
                    <w:rPr>
                      <w:position w:val="-18"/>
                    </w:rPr>
                    <w:object w:dxaOrig="5300" w:dyaOrig="480">
                      <v:shape id="_x0000_i1033" type="#_x0000_t75" style="width:264.75pt;height:24pt" o:ole="">
                        <v:imagedata r:id="rId21" o:title=""/>
                      </v:shape>
                      <o:OLEObject Type="Embed" ProgID="Equation.DSMT4" ShapeID="_x0000_i1033" DrawAspect="Content" ObjectID="_1669581616" r:id="rId22"/>
                    </w:object>
                  </w: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45413F" w:rsidRPr="00C644B6" w:rsidTr="00662C8D">
              <w:trPr>
                <w:trHeight w:val="1064"/>
              </w:trPr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 </w:t>
                  </w:r>
                  <w:r w:rsidRPr="00926092">
                    <w:rPr>
                      <w:position w:val="-24"/>
                    </w:rPr>
                    <w:object w:dxaOrig="2400" w:dyaOrig="680">
                      <v:shape id="_x0000_i1034" type="#_x0000_t75" style="width:120pt;height:33.75pt" o:ole="">
                        <v:imagedata r:id="rId23" o:title=""/>
                      </v:shape>
                      <o:OLEObject Type="Embed" ProgID="Equation.DSMT4" ShapeID="_x0000_i1034" DrawAspect="Content" ObjectID="_1669581617" r:id="rId24"/>
                    </w:object>
                  </w:r>
                </w:p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  </w:t>
                  </w:r>
                  <w:r w:rsidRPr="00926092">
                    <w:rPr>
                      <w:position w:val="-24"/>
                    </w:rPr>
                    <w:object w:dxaOrig="2680" w:dyaOrig="660">
                      <v:shape id="_x0000_i1035" type="#_x0000_t75" style="width:134.25pt;height:33pt" o:ole="">
                        <v:imagedata r:id="rId25" o:title=""/>
                      </v:shape>
                      <o:OLEObject Type="Embed" ProgID="Equation.DSMT4" ShapeID="_x0000_i1035" DrawAspect="Content" ObjectID="_1669581618" r:id="rId26"/>
                    </w:object>
                  </w:r>
                </w:p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In </w:t>
                  </w:r>
                  <w:r w:rsidRPr="00926092">
                    <w:rPr>
                      <w:position w:val="-24"/>
                    </w:rPr>
                    <w:object w:dxaOrig="1140" w:dyaOrig="660">
                      <v:shape id="_x0000_i1036" type="#_x0000_t75" style="width:57pt;height:33pt" o:ole="">
                        <v:imagedata r:id="rId27" o:title=""/>
                      </v:shape>
                      <o:OLEObject Type="Embed" ProgID="Equation.DSMT4" ShapeID="_x0000_i1036" DrawAspect="Content" ObjectID="_1669581619" r:id="rId28"/>
                    </w:object>
                  </w:r>
                  <w:r>
                    <w:t>,</w:t>
                  </w:r>
                </w:p>
                <w:p w:rsidR="0045413F" w:rsidRPr="00C644B6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rPr>
                      <w:position w:val="-130"/>
                    </w:rPr>
                    <w:t xml:space="preserve">                                   </w:t>
                  </w:r>
                  <w:r w:rsidRPr="00926092">
                    <w:rPr>
                      <w:position w:val="-130"/>
                    </w:rPr>
                    <w:object w:dxaOrig="4080" w:dyaOrig="2720">
                      <v:shape id="_x0000_i1037" type="#_x0000_t75" style="width:204pt;height:135.75pt" o:ole="">
                        <v:imagedata r:id="rId29" o:title=""/>
                      </v:shape>
                      <o:OLEObject Type="Embed" ProgID="Equation.DSMT4" ShapeID="_x0000_i1037" DrawAspect="Content" ObjectID="_1669581620" r:id="rId30"/>
                    </w:object>
                  </w:r>
                </w:p>
              </w:tc>
            </w:tr>
          </w:tbl>
          <w:p w:rsidR="0045413F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</w:p>
          <w:p w:rsidR="0045413F" w:rsidRDefault="003B30ED" w:rsidP="0045413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3B30ED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42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 w:rsidR="0045413F">
              <w:rPr>
                <w:rFonts w:asciiTheme="majorBidi" w:hAnsiTheme="majorBidi" w:cstheme="majorBidi"/>
                <w:sz w:val="24"/>
                <w:szCs w:val="24"/>
              </w:rPr>
              <w:t>Step3</w:t>
            </w:r>
            <w:r w:rsidR="0045413F"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45413F" w:rsidRPr="00C644B6" w:rsidTr="00662C8D"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662C8D">
                    <w:rPr>
                      <w:position w:val="-24"/>
                    </w:rPr>
                    <w:object w:dxaOrig="1800" w:dyaOrig="620">
                      <v:shape id="_x0000_i1038" type="#_x0000_t75" style="width:90pt;height:30.75pt" o:ole="">
                        <v:imagedata r:id="rId31" o:title=""/>
                      </v:shape>
                      <o:OLEObject Type="Embed" ProgID="Equation.DSMT4" ShapeID="_x0000_i1038" DrawAspect="Content" ObjectID="_1669581621" r:id="rId32"/>
                    </w:object>
                  </w:r>
                </w:p>
              </w:tc>
            </w:tr>
            <w:tr w:rsidR="0045413F" w:rsidRPr="00C644B6" w:rsidTr="00662C8D">
              <w:trPr>
                <w:trHeight w:val="1064"/>
              </w:trPr>
              <w:tc>
                <w:tcPr>
                  <w:tcW w:w="1838" w:type="dxa"/>
                </w:tcPr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45413F" w:rsidRPr="00C644B6" w:rsidRDefault="0045413F" w:rsidP="00662C8D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</w:t>
                  </w:r>
                  <w:r w:rsidRPr="00926092">
                    <w:rPr>
                      <w:position w:val="-24"/>
                    </w:rPr>
                    <w:object w:dxaOrig="2680" w:dyaOrig="660">
                      <v:shape id="_x0000_i1039" type="#_x0000_t75" style="width:134.25pt;height:33pt" o:ole="">
                        <v:imagedata r:id="rId33" o:title=""/>
                      </v:shape>
                      <o:OLEObject Type="Embed" ProgID="Equation.DSMT4" ShapeID="_x0000_i1039" DrawAspect="Content" ObjectID="_1669581622" r:id="rId34"/>
                    </w:object>
                  </w:r>
                </w:p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</w:t>
                  </w:r>
                  <w:r w:rsidRPr="00926092">
                    <w:rPr>
                      <w:position w:val="-88"/>
                    </w:rPr>
                    <w:object w:dxaOrig="4220" w:dyaOrig="1920">
                      <v:shape id="_x0000_i1040" type="#_x0000_t75" style="width:210.75pt;height:96pt" o:ole="">
                        <v:imagedata r:id="rId35" o:title=""/>
                      </v:shape>
                      <o:OLEObject Type="Embed" ProgID="Equation.DSMT4" ShapeID="_x0000_i1040" DrawAspect="Content" ObjectID="_1669581623" r:id="rId36"/>
                    </w:object>
                  </w:r>
                </w:p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                              Now, </w:t>
                  </w:r>
                  <w:r w:rsidRPr="00926092">
                    <w:rPr>
                      <w:position w:val="-24"/>
                    </w:rPr>
                    <w:object w:dxaOrig="1520" w:dyaOrig="620">
                      <v:shape id="_x0000_i1041" type="#_x0000_t75" style="width:75.75pt;height:30.75pt" o:ole="">
                        <v:imagedata r:id="rId37" o:title=""/>
                      </v:shape>
                      <o:OLEObject Type="Embed" ProgID="Equation.DSMT4" ShapeID="_x0000_i1041" DrawAspect="Content" ObjectID="_1669581624" r:id="rId38"/>
                    </w:object>
                  </w:r>
                </w:p>
                <w:p w:rsidR="0045413F" w:rsidRDefault="0045413F" w:rsidP="0045413F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    By substituting, we get </w:t>
                  </w:r>
                  <w:r w:rsidRPr="00926092">
                    <w:rPr>
                      <w:position w:val="-30"/>
                    </w:rPr>
                    <w:object w:dxaOrig="3580" w:dyaOrig="720">
                      <v:shape id="_x0000_i1042" type="#_x0000_t75" style="width:179.25pt;height:36pt" o:ole="">
                        <v:imagedata r:id="rId39" o:title=""/>
                      </v:shape>
                      <o:OLEObject Type="Embed" ProgID="Equation.DSMT4" ShapeID="_x0000_i1042" DrawAspect="Content" ObjectID="_1669581625" r:id="rId40"/>
                    </w:object>
                  </w:r>
                </w:p>
                <w:p w:rsidR="0045413F" w:rsidRPr="00C644B6" w:rsidRDefault="0045413F" w:rsidP="0045413F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Hence, required general solution is </w:t>
                  </w:r>
                  <w:r w:rsidRPr="00926092">
                    <w:rPr>
                      <w:position w:val="-30"/>
                    </w:rPr>
                    <w:object w:dxaOrig="3580" w:dyaOrig="720">
                      <v:shape id="_x0000_i1043" type="#_x0000_t75" style="width:179.25pt;height:36pt" o:ole="">
                        <v:imagedata r:id="rId41" o:title=""/>
                      </v:shape>
                      <o:OLEObject Type="Embed" ProgID="Equation.DSMT4" ShapeID="_x0000_i1043" DrawAspect="Content" ObjectID="_1669581626" r:id="rId42"/>
                    </w:object>
                  </w:r>
                </w:p>
              </w:tc>
            </w:tr>
          </w:tbl>
          <w:p w:rsidR="00C47E39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</w:t>
            </w:r>
            <w:r w:rsidR="00C47E39">
              <w:t xml:space="preserve">                           </w:t>
            </w:r>
          </w:p>
          <w:p w:rsidR="00D042F4" w:rsidRDefault="00C47E39" w:rsidP="0060314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</w:t>
            </w:r>
            <w:r w:rsidR="00D042F4">
              <w:t xml:space="preserve"> </w:t>
            </w:r>
          </w:p>
        </w:tc>
      </w:tr>
      <w:tr w:rsidR="00D042F4" w:rsidTr="0092609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5413F" w:rsidRDefault="0083184D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Conclusion</w:t>
            </w:r>
            <w:r w:rsidR="00C47E39">
              <w:t xml:space="preserve">: - </w:t>
            </w:r>
          </w:p>
          <w:p w:rsidR="00603140" w:rsidRDefault="00603140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              </w:t>
            </w:r>
            <w:r w:rsidR="00C47E39">
              <w:t xml:space="preserve">General </w:t>
            </w:r>
            <w:r w:rsidR="00D042F4">
              <w:t>solution of differential equation</w:t>
            </w:r>
            <w:r w:rsidR="00A86596">
              <w:t xml:space="preserve"> </w:t>
            </w:r>
            <w:r>
              <w:t xml:space="preserve">  is</w:t>
            </w:r>
            <w:r w:rsidR="0045413F">
              <w:t xml:space="preserve">  </w:t>
            </w:r>
          </w:p>
          <w:p w:rsidR="00D042F4" w:rsidRDefault="0045413F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</w:t>
            </w:r>
            <w:r w:rsidR="00603140">
              <w:t xml:space="preserve">               </w:t>
            </w:r>
            <w:r w:rsidR="00C47E39" w:rsidRPr="00926092">
              <w:rPr>
                <w:position w:val="-30"/>
              </w:rPr>
              <w:object w:dxaOrig="3580" w:dyaOrig="720">
                <v:shape id="_x0000_i1044" type="#_x0000_t75" style="width:179.25pt;height:36pt" o:ole="">
                  <v:imagedata r:id="rId43" o:title=""/>
                </v:shape>
                <o:OLEObject Type="Embed" ProgID="Equation.DSMT4" ShapeID="_x0000_i1044" DrawAspect="Content" ObjectID="_1669581627" r:id="rId44"/>
              </w:object>
            </w:r>
            <w:r w:rsidR="00D042F4">
              <w:t>.</w:t>
            </w:r>
          </w:p>
          <w:p w:rsidR="00D042F4" w:rsidRDefault="00D042F4" w:rsidP="0092609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Hence, verified. </w:t>
            </w:r>
          </w:p>
        </w:tc>
      </w:tr>
    </w:tbl>
    <w:p w:rsidR="00D042F4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p w:rsidR="00D042F4" w:rsidRPr="000646CE" w:rsidRDefault="00D042F4" w:rsidP="00D042F4"/>
    <w:p w:rsidR="00D042F4" w:rsidRDefault="00D042F4" w:rsidP="00D042F4"/>
    <w:p w:rsidR="00D042F4" w:rsidRDefault="00D042F4" w:rsidP="00D042F4"/>
    <w:p w:rsidR="00D042F4" w:rsidRDefault="00D042F4" w:rsidP="00D042F4"/>
    <w:sectPr w:rsidR="00D042F4" w:rsidSect="005A480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042F4"/>
    <w:rsid w:val="000968EA"/>
    <w:rsid w:val="00245A98"/>
    <w:rsid w:val="002F0FB2"/>
    <w:rsid w:val="003235D6"/>
    <w:rsid w:val="003B30ED"/>
    <w:rsid w:val="0045413F"/>
    <w:rsid w:val="00463F05"/>
    <w:rsid w:val="00511CF6"/>
    <w:rsid w:val="00603140"/>
    <w:rsid w:val="00721A88"/>
    <w:rsid w:val="0083184D"/>
    <w:rsid w:val="00A86596"/>
    <w:rsid w:val="00C47E39"/>
    <w:rsid w:val="00C763C4"/>
    <w:rsid w:val="00D042F4"/>
    <w:rsid w:val="00D34780"/>
    <w:rsid w:val="00F0050C"/>
    <w:rsid w:val="00F323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4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042F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042F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42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2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4</Pages>
  <Words>265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8</cp:revision>
  <dcterms:created xsi:type="dcterms:W3CDTF">2020-11-11T02:51:00Z</dcterms:created>
  <dcterms:modified xsi:type="dcterms:W3CDTF">2020-12-15T17:43:00Z</dcterms:modified>
</cp:coreProperties>
</file>